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26"/>
  </p:notesMasterIdLst>
  <p:sldIdLst>
    <p:sldId id="269" r:id="rId2"/>
    <p:sldId id="262" r:id="rId3"/>
    <p:sldId id="270" r:id="rId4"/>
    <p:sldId id="271" r:id="rId5"/>
    <p:sldId id="272" r:id="rId6"/>
    <p:sldId id="273" r:id="rId7"/>
    <p:sldId id="274" r:id="rId8"/>
    <p:sldId id="288" r:id="rId9"/>
    <p:sldId id="289" r:id="rId10"/>
    <p:sldId id="290" r:id="rId11"/>
    <p:sldId id="297" r:id="rId12"/>
    <p:sldId id="292" r:id="rId13"/>
    <p:sldId id="296" r:id="rId14"/>
    <p:sldId id="299" r:id="rId15"/>
    <p:sldId id="298" r:id="rId16"/>
    <p:sldId id="275" r:id="rId17"/>
    <p:sldId id="276" r:id="rId18"/>
    <p:sldId id="277" r:id="rId19"/>
    <p:sldId id="278" r:id="rId20"/>
    <p:sldId id="294" r:id="rId21"/>
    <p:sldId id="279" r:id="rId22"/>
    <p:sldId id="280" r:id="rId23"/>
    <p:sldId id="281" r:id="rId24"/>
    <p:sldId id="295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1620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526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1793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5449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43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49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388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9787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3346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57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559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923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5805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09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3946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71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185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5852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00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46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008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555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836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471250"/>
            <a:ext cx="8077200" cy="2895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章 贪心算法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：表示离散的集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703" y="1297462"/>
            <a:ext cx="5048890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023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：表示离散的集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以该点为根的子树的高度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若树根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树中至少包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棵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树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得到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树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学归纳法可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若共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，则其中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者不超过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至多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高至多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复杂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ur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时间复杂度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排序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循环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*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ur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时间复杂性能否继续提升？若排序的时间可以进一步缩短，则取决于表示集合的数据结构的性能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61FA813-3DB4-4F99-94B8-6499FFBF6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43665"/>
              </p:ext>
            </p:extLst>
          </p:nvPr>
        </p:nvGraphicFramePr>
        <p:xfrm>
          <a:off x="1630974" y="1243973"/>
          <a:ext cx="3444030" cy="32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2145960" imgH="203040" progId="Equation.DSMT4">
                  <p:embed/>
                </p:oleObj>
              </mc:Choice>
              <mc:Fallback>
                <p:oleObj name="Equation" r:id="rId4" imgW="2145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974" y="1243973"/>
                        <a:ext cx="3444030" cy="32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5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：表示离散的集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4210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查集的日常维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压缩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的作用：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根的路径上所有点的父指针指向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涉及树的顶层。路径压缩仅涉及树的内部，故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影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一旦不再为根，其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永不改变。故路径压缩对各顶点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无影响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不能再解释为其下子树的高度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仍然成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600" y="1574137"/>
            <a:ext cx="8123526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71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压缩的平摊分析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3003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    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可能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                  划分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区间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553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足够用。故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由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追溯至根，所耗时间即为追溯所经过的父指针数量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父指针分两类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区间相异者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区间相同者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者数量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区间数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者数量不易简单估计。进行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摊分析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属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,…,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为其发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津贴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者不超过      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属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,…,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顶点所发放津贴总数                        元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部津贴数不超过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5C0FE4B-7995-4FD0-B5D5-08FD85AB1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39010"/>
              </p:ext>
            </p:extLst>
          </p:nvPr>
        </p:nvGraphicFramePr>
        <p:xfrm>
          <a:off x="1233622" y="1811338"/>
          <a:ext cx="7488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3622" y="1811338"/>
                        <a:ext cx="74882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6269A9D-0F9D-4402-B372-4603CF608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5455"/>
              </p:ext>
            </p:extLst>
          </p:nvPr>
        </p:nvGraphicFramePr>
        <p:xfrm>
          <a:off x="6506072" y="4865695"/>
          <a:ext cx="1514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6072" y="4865695"/>
                        <a:ext cx="15144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704BE3A-6EC4-4F01-8698-3F411C583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57541"/>
              </p:ext>
            </p:extLst>
          </p:nvPr>
        </p:nvGraphicFramePr>
        <p:xfrm>
          <a:off x="3777507" y="1215462"/>
          <a:ext cx="1617785" cy="34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7507" y="1215462"/>
                        <a:ext cx="1617785" cy="34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F32C33F-D792-45AE-8532-AFB57E10F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67582"/>
              </p:ext>
            </p:extLst>
          </p:nvPr>
        </p:nvGraphicFramePr>
        <p:xfrm>
          <a:off x="2463428" y="1514475"/>
          <a:ext cx="12080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6704BE3A-6EC4-4F01-8698-3F411C583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3428" y="1514475"/>
                        <a:ext cx="1208087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2DD2A8A3-5BF3-4E44-B6D3-304C4C824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03874"/>
              </p:ext>
            </p:extLst>
          </p:nvPr>
        </p:nvGraphicFramePr>
        <p:xfrm>
          <a:off x="2396142" y="2181955"/>
          <a:ext cx="3727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12" imgW="2400120" imgH="203040" progId="Equation.DSMT4">
                  <p:embed/>
                </p:oleObj>
              </mc:Choice>
              <mc:Fallback>
                <p:oleObj name="Equation" r:id="rId12" imgW="240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6142" y="2181955"/>
                        <a:ext cx="372745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09964903-331D-45B8-907D-8E9901661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28045"/>
              </p:ext>
            </p:extLst>
          </p:nvPr>
        </p:nvGraphicFramePr>
        <p:xfrm>
          <a:off x="1967236" y="2427007"/>
          <a:ext cx="4162228" cy="33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14" imgW="2819160" imgH="228600" progId="Equation.DSMT4">
                  <p:embed/>
                </p:oleObj>
              </mc:Choice>
              <mc:Fallback>
                <p:oleObj name="Equation" r:id="rId14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67236" y="2427007"/>
                        <a:ext cx="4162228" cy="33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7603D6C5-E4DC-4C06-A8AC-CB7C2B91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59874"/>
              </p:ext>
            </p:extLst>
          </p:nvPr>
        </p:nvGraphicFramePr>
        <p:xfrm>
          <a:off x="4439627" y="4542698"/>
          <a:ext cx="2660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16" imgW="1650960" imgH="228600" progId="Equation.DSMT4">
                  <p:embed/>
                </p:oleObj>
              </mc:Choice>
              <mc:Fallback>
                <p:oleObj name="Equation" r:id="rId16" imgW="16509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76269A9D-0F9D-4402-B372-4603CF608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9627" y="4542698"/>
                        <a:ext cx="26606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72A3D2FE-C50B-40FC-A70D-E63D9055E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87421"/>
              </p:ext>
            </p:extLst>
          </p:nvPr>
        </p:nvGraphicFramePr>
        <p:xfrm>
          <a:off x="2312259" y="3710474"/>
          <a:ext cx="2127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xmlns="" id="{39B9F8D7-4F38-433E-9CA5-546523E3B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12259" y="3710474"/>
                        <a:ext cx="2127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E6B9B91A-35E9-4BAE-B60D-4F5DAF950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13331"/>
              </p:ext>
            </p:extLst>
          </p:nvPr>
        </p:nvGraphicFramePr>
        <p:xfrm>
          <a:off x="2025054" y="2778489"/>
          <a:ext cx="2127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xmlns="" id="{72A3D2FE-C50B-40FC-A70D-E63D9055E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5054" y="2778489"/>
                        <a:ext cx="2127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435B9D98-5E3E-4DFC-B79A-730C13CBD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204"/>
              </p:ext>
            </p:extLst>
          </p:nvPr>
        </p:nvGraphicFramePr>
        <p:xfrm>
          <a:off x="4172805" y="2755328"/>
          <a:ext cx="1042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E6B9B91A-35E9-4BAE-B60D-4F5DAF950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2805" y="2755328"/>
                        <a:ext cx="104298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73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压缩的平摊分析</a:t>
            </a:r>
            <a:endParaRPr lang="zh-CN" altLang="en-US" sz="20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3003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了统计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追溯至根所经过的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父指针数量，规定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父指针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子顶点收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父指针，不收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追溯路径上各顶点的有限津贴如何应付未知数量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向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支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钱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其</a:t>
            </a:r>
            <a:r>
              <a:rPr lang="zh-CN" altLang="en-US" sz="200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父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至少增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                                     ，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津贴足以确保其与父亲区间相异，从而无需再付钱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收取的钱数难于统计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收取的总钱数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需总时间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平摊复杂性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从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io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平摊复杂性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A5C2FFE-B6B1-4782-8622-AC1B018CA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19829"/>
              </p:ext>
            </p:extLst>
          </p:nvPr>
        </p:nvGraphicFramePr>
        <p:xfrm>
          <a:off x="1555010" y="2713526"/>
          <a:ext cx="2392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6704BE3A-6EC4-4F01-8698-3F411C583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010" y="2713526"/>
                        <a:ext cx="23923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5022417-0408-4622-9246-F27FCAF5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1086"/>
              </p:ext>
            </p:extLst>
          </p:nvPr>
        </p:nvGraphicFramePr>
        <p:xfrm>
          <a:off x="726100" y="3674230"/>
          <a:ext cx="7635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100" y="3674230"/>
                        <a:ext cx="7635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39B9F8D7-4F38-433E-9CA5-546523E3B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58273"/>
              </p:ext>
            </p:extLst>
          </p:nvPr>
        </p:nvGraphicFramePr>
        <p:xfrm>
          <a:off x="4139351" y="3674230"/>
          <a:ext cx="1038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C5022417-0408-4622-9246-F27FCAF584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9351" y="3674230"/>
                        <a:ext cx="10382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28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非加权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割问题的一个随机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89354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割问题：给定非加权无向图，求其中包含边数最少的顶点割。</a:t>
            </a:r>
            <a:endParaRPr lang="en-US" altLang="zh-CN" sz="2000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开始运行时，所有边随机排序。运行过程中任意时刻的任意连通分支都对应于一个顶点割。从而该分支的度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最小割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当前共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连通分支，则各分支之间的边数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匀随机选择其中一条边。该边属于最小割的概率                                。该边不属于最小割的概率             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顺次选择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得到一棵最小生成树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选择出第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之时，停机。剩余两个连通分支。它们对应一个顶点割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都避开最小割、从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为最小割的概率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第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时停机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运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所得各顶点割中取最优者输出。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以高概率为最小割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行时间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vid Karge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之改造为一个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。截至目前最优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D0A9C684-D651-4AC1-BE64-38EDC7232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05522"/>
              </p:ext>
            </p:extLst>
          </p:nvPr>
        </p:nvGraphicFramePr>
        <p:xfrm>
          <a:off x="6351454" y="1864200"/>
          <a:ext cx="436197" cy="29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1454" y="1864200"/>
                        <a:ext cx="436197" cy="29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5BAD6D91-470C-4265-AC85-63FA32E51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54941"/>
              </p:ext>
            </p:extLst>
          </p:nvPr>
        </p:nvGraphicFramePr>
        <p:xfrm>
          <a:off x="5995384" y="2154238"/>
          <a:ext cx="8524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D0A9C684-D651-4AC1-BE64-38EDC7232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5384" y="2154238"/>
                        <a:ext cx="852488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C1136FB1-6FFD-42C5-86E8-EDC08974D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88045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D540515A-7E37-46C2-8A86-E539A6335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27521"/>
              </p:ext>
            </p:extLst>
          </p:nvPr>
        </p:nvGraphicFramePr>
        <p:xfrm>
          <a:off x="6373937" y="2468322"/>
          <a:ext cx="2038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5BAD6D91-470C-4265-AC85-63FA32E51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3937" y="2468322"/>
                        <a:ext cx="20383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1F5DE5F8-D882-43BB-A660-9719A88D0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1530"/>
              </p:ext>
            </p:extLst>
          </p:nvPr>
        </p:nvGraphicFramePr>
        <p:xfrm>
          <a:off x="3549045" y="2772751"/>
          <a:ext cx="2182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12" imgW="1333440" imgH="203040" progId="Equation.DSMT4">
                  <p:embed/>
                </p:oleObj>
              </mc:Choice>
              <mc:Fallback>
                <p:oleObj name="Equation" r:id="rId12" imgW="133344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5BAD6D91-470C-4265-AC85-63FA32E51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9045" y="2772751"/>
                        <a:ext cx="21828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FDCC651C-B623-4ED1-95C9-2D4916CFD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73598"/>
              </p:ext>
            </p:extLst>
          </p:nvPr>
        </p:nvGraphicFramePr>
        <p:xfrm>
          <a:off x="6318247" y="4017963"/>
          <a:ext cx="2079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5BAD6D91-470C-4265-AC85-63FA32E51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8247" y="4017963"/>
                        <a:ext cx="207963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14A7E23C-4382-43BA-B7CA-D2A8779A2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85700"/>
              </p:ext>
            </p:extLst>
          </p:nvPr>
        </p:nvGraphicFramePr>
        <p:xfrm>
          <a:off x="1924660" y="4275138"/>
          <a:ext cx="3556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6" imgW="2171520" imgH="419040" progId="Equation.DSMT4">
                  <p:embed/>
                </p:oleObj>
              </mc:Choice>
              <mc:Fallback>
                <p:oleObj name="Equation" r:id="rId16" imgW="217152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xmlns="" id="{FDCC651C-B623-4ED1-95C9-2D4916CFD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24660" y="4275138"/>
                        <a:ext cx="35560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47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i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是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一个变形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通过不断合并子树得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i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令一棵子树不断生长得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Prim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975" y="2317125"/>
            <a:ext cx="5429250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628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i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神似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短路径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Prim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000" y="1597837"/>
            <a:ext cx="716280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475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子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Prim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075" y="1672762"/>
            <a:ext cx="748665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989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从而进行通信：每个字母编码为一个码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长编码：各字母的码字等长。变长编码：各字母的码字未必等长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比定长编码，变长编码可精简编码后的文件尺寸，实现数据压缩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策略：高出现概率的字母使用短码字，低概率的使用长码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缀码：一个字母的码字不能是另一字母码字的前缀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可避免解码过程中的歧义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uffma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：一种得到最优前缀码的编码方法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Huffman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编码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940" y="3462925"/>
            <a:ext cx="742492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08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定义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：连通无向图、无圈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通无向图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意两点间存在唯一路径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000" y="1627200"/>
            <a:ext cx="7277100" cy="149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29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树实例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后文件期望长度最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=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价最小编码树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Huffman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编码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857" y="1710880"/>
            <a:ext cx="5858125" cy="25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857" y="4732160"/>
            <a:ext cx="5200650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2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贪心算法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Huffma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优编码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队列的二分堆实现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uffma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时间复杂度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Huffman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编码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800" y="1605600"/>
            <a:ext cx="7400925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86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30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r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是由两类子句构成的合取范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蕴含式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包含一个正文字的析取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退化的蕴含式          即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纯否定子句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rn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真值赋值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吝啬赋真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策略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所有变量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lse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ile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未被满足的蕴含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置其右侧变量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        //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得已而为之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纯否定子句均被满足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return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真值赋值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se 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return “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公式不可满足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</a:p>
          <a:p>
            <a:pPr marL="2857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长度的线性时间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中，每个蕴含式最多处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il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循环未指明顺序。一个变量被置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它未被满足的蕴含式依然不满足，满足的蕴含式可能变得不满足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性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算法所置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变量，在任意的满足赋值中，均须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Horn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公式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5E1565D-997F-43AD-A65C-A9F0B9F9E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9653"/>
              </p:ext>
            </p:extLst>
          </p:nvPr>
        </p:nvGraphicFramePr>
        <p:xfrm>
          <a:off x="4742129" y="1529035"/>
          <a:ext cx="2936547" cy="34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" imgW="1815840" imgH="215640" progId="Equation.DSMT4">
                  <p:embed/>
                </p:oleObj>
              </mc:Choice>
              <mc:Fallback>
                <p:oleObj name="Equation" r:id="rId4" imgW="1815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2129" y="1529035"/>
                        <a:ext cx="2936547" cy="34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84BF9C8-BF2D-47EE-95D4-FE3990710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56378"/>
              </p:ext>
            </p:extLst>
          </p:nvPr>
        </p:nvGraphicFramePr>
        <p:xfrm>
          <a:off x="3355366" y="1886710"/>
          <a:ext cx="4921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6" imgW="304560" imgH="152280" progId="Equation.DSMT4">
                  <p:embed/>
                </p:oleObj>
              </mc:Choice>
              <mc:Fallback>
                <p:oleObj name="Equation" r:id="rId6" imgW="304560" imgH="152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15E1565D-997F-43AD-A65C-A9F0B9F9E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5366" y="1886710"/>
                        <a:ext cx="4921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A5F21A9-3825-415E-8CD2-004973AFF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15847"/>
              </p:ext>
            </p:extLst>
          </p:nvPr>
        </p:nvGraphicFramePr>
        <p:xfrm>
          <a:off x="2274029" y="2173288"/>
          <a:ext cx="1436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8" imgW="888840" imgH="164880" progId="Equation.DSMT4">
                  <p:embed/>
                </p:oleObj>
              </mc:Choice>
              <mc:Fallback>
                <p:oleObj name="Equation" r:id="rId8" imgW="888840" imgH="164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15E1565D-997F-43AD-A65C-A9F0B9F9E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4029" y="2173288"/>
                        <a:ext cx="1436688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067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覆盖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贪心近似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取能够覆盖当前未被覆盖元素最多的子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集合覆盖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贪心近似算法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187" y="1577662"/>
            <a:ext cx="3934137" cy="864000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87" y="3254400"/>
            <a:ext cx="395556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87" y="3254400"/>
            <a:ext cx="395556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87" y="3254400"/>
            <a:ext cx="395556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87" y="3254400"/>
            <a:ext cx="395556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87" y="3254400"/>
            <a:ext cx="395556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187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：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元素，且其最优覆盖含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子集，则贪心算法所得结果至多含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n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子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集合覆盖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贪心近似算法：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776" y="1929000"/>
            <a:ext cx="7281611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667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贪心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rusk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不断选择剩余边中最轻且不和已经选中的边构成圈者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亦称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避圈法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00" y="1785000"/>
            <a:ext cx="7920000" cy="355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318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000" y="1188000"/>
            <a:ext cx="8403251" cy="34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364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201" y="1188000"/>
            <a:ext cx="8380800" cy="337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699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000" y="1188001"/>
            <a:ext cx="8397511" cy="34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29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000" y="1193862"/>
            <a:ext cx="8380800" cy="1443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20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生成树：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uskal</a:t>
            </a:r>
            <a:r>
              <a:rPr lang="zh-CN" altLang="en-US" cap="none">
                <a:latin typeface="华文楷体" panose="02010600040101010101" pitchFamily="2" charset="-122"/>
                <a:ea typeface="华文楷体" panose="02010600040101010101" pitchFamily="2" charset="-122"/>
              </a:rPr>
              <a:t>算法的正确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性质：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边子集。任选顶点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得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不包含跨越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边。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跨越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边中权重最轻者，则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+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边子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308200"/>
            <a:ext cx="6858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73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并查集：表示离散的集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有向树存储集合，每个顶点包含一个父指针、一个存贮其子树高度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7240" y="1958400"/>
            <a:ext cx="4507674" cy="41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494967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406</TotalTime>
  <Words>1475</Words>
  <Application>Microsoft Office PowerPoint</Application>
  <PresentationFormat>全屏显示(4:3)</PresentationFormat>
  <Paragraphs>220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华文楷体</vt:lpstr>
      <vt:lpstr>楷体</vt:lpstr>
      <vt:lpstr>宋体</vt:lpstr>
      <vt:lpstr>幼圆</vt:lpstr>
      <vt:lpstr>Arial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第5章 贪心算法</vt:lpstr>
      <vt:lpstr>最小生成树</vt:lpstr>
      <vt:lpstr>最小生成树：Kruskal算法</vt:lpstr>
      <vt:lpstr>最小生成树：Kruskal算法</vt:lpstr>
      <vt:lpstr>最小生成树：Kruskal算法</vt:lpstr>
      <vt:lpstr>最小生成树：Kruskal算法</vt:lpstr>
      <vt:lpstr>最小生成树：Kruskal算法</vt:lpstr>
      <vt:lpstr>最小生成树：Kruskal算法的正确性</vt:lpstr>
      <vt:lpstr>并查集：表示离散的集族</vt:lpstr>
      <vt:lpstr>并查集：表示离散的集族</vt:lpstr>
      <vt:lpstr>并查集：表示离散的集族</vt:lpstr>
      <vt:lpstr>并查集：表示离散的集族</vt:lpstr>
      <vt:lpstr>并查集——路径压缩的平摊分析</vt:lpstr>
      <vt:lpstr>并查集——路径压缩的平摊分析</vt:lpstr>
      <vt:lpstr>(非加权)最小割问题的一个随机算法</vt:lpstr>
      <vt:lpstr>最小生成树：Prim算法</vt:lpstr>
      <vt:lpstr>最小生成树：Prim算法</vt:lpstr>
      <vt:lpstr>最小生成树：Prim算法</vt:lpstr>
      <vt:lpstr>Huffman编码：</vt:lpstr>
      <vt:lpstr>Huffman编码：</vt:lpstr>
      <vt:lpstr>Huffman编码：</vt:lpstr>
      <vt:lpstr>Horn公式：</vt:lpstr>
      <vt:lpstr>集合覆盖—贪心近似算法：</vt:lpstr>
      <vt:lpstr>集合覆盖—贪心近似算法：</vt:lpstr>
    </vt:vector>
  </TitlesOfParts>
  <Company>y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Windows User</cp:lastModifiedBy>
  <cp:revision>194</cp:revision>
  <dcterms:created xsi:type="dcterms:W3CDTF">2015-10-08T02:49:44Z</dcterms:created>
  <dcterms:modified xsi:type="dcterms:W3CDTF">2020-09-24T21:03:03Z</dcterms:modified>
</cp:coreProperties>
</file>